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1808" w:rsidRPr="00AE4923" w:rsidRDefault="00BC0C87">
      <w:pPr>
        <w:rPr>
          <w:b/>
          <w:color w:val="FF0000"/>
          <w:sz w:val="28"/>
          <w:szCs w:val="28"/>
        </w:rPr>
      </w:pPr>
      <w:bookmarkStart w:id="0" w:name="_GoBack"/>
      <w:r w:rsidRPr="00AE4923">
        <w:rPr>
          <w:rFonts w:hint="eastAsia"/>
          <w:b/>
          <w:color w:val="FF0000"/>
          <w:sz w:val="28"/>
          <w:szCs w:val="28"/>
        </w:rPr>
        <w:t>2</w:t>
      </w:r>
      <w:r w:rsidRPr="00AE4923">
        <w:rPr>
          <w:b/>
          <w:color w:val="FF0000"/>
          <w:sz w:val="28"/>
          <w:szCs w:val="28"/>
        </w:rPr>
        <w:t>019.1.23</w:t>
      </w:r>
      <w:r w:rsidRPr="00AE4923">
        <w:rPr>
          <w:rFonts w:hint="eastAsia"/>
          <w:b/>
          <w:color w:val="FF0000"/>
          <w:sz w:val="28"/>
          <w:szCs w:val="28"/>
        </w:rPr>
        <w:t>课程总结</w:t>
      </w:r>
    </w:p>
    <w:bookmarkEnd w:id="0"/>
    <w:p w:rsidR="00BC0C87" w:rsidRDefault="00BC0C87">
      <w:r>
        <w:t>H</w:t>
      </w:r>
      <w:r>
        <w:rPr>
          <w:rFonts w:hint="eastAsia"/>
        </w:rPr>
        <w:t>uper</w:t>
      </w:r>
      <w:r>
        <w:t>paremeters(</w:t>
      </w:r>
      <w:r>
        <w:rPr>
          <w:rFonts w:hint="eastAsia"/>
        </w:rPr>
        <w:t>超参</w:t>
      </w:r>
      <w:r>
        <w:t>):</w:t>
      </w:r>
      <w:r>
        <w:rPr>
          <w:rFonts w:hint="eastAsia"/>
        </w:rPr>
        <w:t>leaning</w:t>
      </w:r>
      <w:r>
        <w:t xml:space="preserve"> </w:t>
      </w:r>
      <w:r>
        <w:rPr>
          <w:rFonts w:hint="eastAsia"/>
        </w:rPr>
        <w:t>rate</w:t>
      </w:r>
      <w:r>
        <w:t xml:space="preserve"> </w:t>
      </w:r>
      <w:r w:rsidRPr="00BC0C87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1.1pt" o:ole="">
            <v:imagedata r:id="rId6" o:title=""/>
          </v:shape>
          <o:OLEObject Type="Embed" ProgID="Equation.DSMT4" ShapeID="_x0000_i1025" DrawAspect="Content" ObjectID="_1609785018" r:id="rId7"/>
        </w:object>
      </w:r>
      <w:r>
        <w:t xml:space="preserve"> 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#iterations</w:t>
      </w:r>
      <w:r>
        <w:t>(</w:t>
      </w:r>
      <w:r>
        <w:rPr>
          <w:rFonts w:hint="eastAsia"/>
        </w:rPr>
        <w:t>迭代</w:t>
      </w:r>
      <w:r>
        <w:t>)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#hidden</w:t>
      </w:r>
      <w:r>
        <w:t xml:space="preserve"> </w:t>
      </w:r>
      <w:r>
        <w:rPr>
          <w:rFonts w:hint="eastAsia"/>
        </w:rPr>
        <w:t>layers</w:t>
      </w:r>
      <w:r>
        <w:t xml:space="preserve">  L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#hidden units</w:t>
      </w:r>
    </w:p>
    <w:p w:rsidR="00BC0C87" w:rsidRDefault="00BC0C87">
      <w:r>
        <w:tab/>
      </w:r>
      <w:r>
        <w:tab/>
      </w:r>
      <w:r>
        <w:tab/>
      </w:r>
      <w:r>
        <w:tab/>
      </w:r>
      <w:r>
        <w:tab/>
        <w:t xml:space="preserve"> Choice of activation functions</w:t>
      </w:r>
    </w:p>
    <w:p w:rsidR="00BC0C87" w:rsidRDefault="00BC0C87">
      <w:r>
        <w:t>Later:momentum term(</w:t>
      </w:r>
      <w:r>
        <w:rPr>
          <w:rFonts w:hint="eastAsia"/>
        </w:rPr>
        <w:t>动量项</w:t>
      </w:r>
      <w:r>
        <w:t>)</w:t>
      </w:r>
      <w:r>
        <w:rPr>
          <w:rFonts w:hint="eastAsia"/>
        </w:rPr>
        <w:t xml:space="preserve">，mini batch </w:t>
      </w:r>
      <w:r>
        <w:t>size,regularization(</w:t>
      </w:r>
      <w:r w:rsidR="00A02C2A">
        <w:rPr>
          <w:rFonts w:hint="eastAsia"/>
        </w:rPr>
        <w:t>正则化</w:t>
      </w:r>
      <w:r>
        <w:t>)</w:t>
      </w:r>
    </w:p>
    <w:p w:rsidR="00E46B58" w:rsidRDefault="00E46B58"/>
    <w:p w:rsidR="00E46B58" w:rsidRPr="00E46B58" w:rsidRDefault="00E46B58">
      <w:pPr>
        <w:rPr>
          <w:b/>
          <w:color w:val="FF0000"/>
          <w:sz w:val="28"/>
          <w:szCs w:val="28"/>
        </w:rPr>
      </w:pPr>
      <w:r w:rsidRPr="00E46B58">
        <w:rPr>
          <w:b/>
          <w:color w:val="FF0000"/>
          <w:sz w:val="28"/>
          <w:szCs w:val="28"/>
        </w:rPr>
        <w:t>C</w:t>
      </w:r>
      <w:r w:rsidRPr="00E46B58">
        <w:rPr>
          <w:rFonts w:hint="eastAsia"/>
          <w:b/>
          <w:color w:val="FF0000"/>
          <w:sz w:val="28"/>
          <w:szCs w:val="28"/>
        </w:rPr>
        <w:t>ourse</w:t>
      </w:r>
      <w:r w:rsidRPr="00E46B58">
        <w:rPr>
          <w:b/>
          <w:color w:val="FF0000"/>
          <w:sz w:val="28"/>
          <w:szCs w:val="28"/>
        </w:rPr>
        <w:t xml:space="preserve"> </w:t>
      </w:r>
      <w:r w:rsidRPr="00E46B58">
        <w:rPr>
          <w:rFonts w:hint="eastAsia"/>
          <w:b/>
          <w:color w:val="FF0000"/>
          <w:sz w:val="28"/>
          <w:szCs w:val="28"/>
        </w:rPr>
        <w:t>one</w:t>
      </w:r>
      <w:r w:rsidRPr="00E46B58">
        <w:rPr>
          <w:b/>
          <w:color w:val="FF0000"/>
          <w:sz w:val="28"/>
          <w:szCs w:val="28"/>
        </w:rPr>
        <w:t xml:space="preserve">  </w:t>
      </w:r>
      <w:r w:rsidRPr="00E46B58">
        <w:rPr>
          <w:rFonts w:hint="eastAsia"/>
          <w:b/>
          <w:color w:val="FF0000"/>
          <w:sz w:val="28"/>
          <w:szCs w:val="28"/>
        </w:rPr>
        <w:t>课程练习</w:t>
      </w:r>
    </w:p>
    <w:p w:rsidR="00E46B58" w:rsidRDefault="00E46B58">
      <w:pPr>
        <w:rPr>
          <w:rFonts w:ascii="微软雅黑" w:eastAsia="微软雅黑" w:hAnsi="微软雅黑"/>
          <w:color w:val="4F4F4F"/>
          <w:shd w:val="clear" w:color="auto" w:fill="FFFFFF"/>
        </w:rPr>
      </w:pPr>
      <w:r>
        <w:rPr>
          <w:rFonts w:hint="eastAsia"/>
        </w:rPr>
        <w:t>第二周的编程作业：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搭建一个能够</w:t>
      </w:r>
      <w:r>
        <w:rPr>
          <w:rStyle w:val="a3"/>
          <w:rFonts w:ascii="微软雅黑" w:eastAsia="微软雅黑" w:hAnsi="微软雅黑" w:hint="eastAsia"/>
          <w:color w:val="4F4F4F"/>
          <w:shd w:val="clear" w:color="auto" w:fill="FFFFFF"/>
        </w:rPr>
        <w:t>【识别猫】</w:t>
      </w:r>
      <w:r>
        <w:rPr>
          <w:rStyle w:val="apple-converted-space"/>
          <w:rFonts w:ascii="微软雅黑" w:eastAsia="微软雅黑" w:hAnsi="微软雅黑" w:hint="eastAsia"/>
          <w:color w:val="4F4F4F"/>
          <w:shd w:val="clear" w:color="auto" w:fill="FFFFFF"/>
        </w:rPr>
        <w:t> 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的简单的神经网络</w:t>
      </w:r>
    </w:p>
    <w:p w:rsidR="00E46B58" w:rsidRDefault="00E46B58" w:rsidP="00E46B58">
      <w:pPr>
        <w:rPr>
          <w:rFonts w:hint="eastAsia"/>
        </w:rPr>
      </w:pPr>
      <w:r>
        <w:rPr>
          <w:rFonts w:hint="eastAsia"/>
        </w:rPr>
        <w:t>在开始之前，我们有需要引入的库：</w:t>
      </w:r>
    </w:p>
    <w:p w:rsidR="00E46B58" w:rsidRDefault="00E46B58" w:rsidP="00E46B58">
      <w:r>
        <w:t>numpy ：是用Python进行科学计算的基本软件包。</w:t>
      </w:r>
    </w:p>
    <w:p w:rsidR="00E46B58" w:rsidRDefault="00E46B58" w:rsidP="00E46B58">
      <w:r>
        <w:t>h5py：是与H5文件中存储的数据集进行交互的常用软件包。</w:t>
      </w:r>
    </w:p>
    <w:p w:rsidR="00E46B58" w:rsidRDefault="00E46B58" w:rsidP="00E46B58">
      <w:r>
        <w:t>matplotlib：是一个著名的库，用于在Python中绘制图表。</w:t>
      </w:r>
    </w:p>
    <w:p w:rsidR="00E46B58" w:rsidRDefault="00E46B58" w:rsidP="00E46B58">
      <w:r>
        <w:t>lr_utils ：在本文的资料包里，一个加载资料包里面的数据的简单功能的库。</w:t>
      </w:r>
    </w:p>
    <w:p w:rsidR="00E46B58" w:rsidRDefault="00E46B58" w:rsidP="00E46B58"/>
    <w:p w:rsidR="00E46B58" w:rsidRDefault="00E46B58" w:rsidP="00E46B58">
      <w:r>
        <w:t>L</w:t>
      </w:r>
      <w:r>
        <w:rPr>
          <w:rFonts w:hint="eastAsia"/>
        </w:rPr>
        <w:t>r</w:t>
      </w:r>
      <w:r>
        <w:t>_utils</w:t>
      </w:r>
      <w:r>
        <w:rPr>
          <w:rFonts w:hint="eastAsia"/>
        </w:rPr>
        <w:t>代码：</w:t>
      </w:r>
    </w:p>
    <w:p w:rsidR="00E46B58" w:rsidRPr="00E46B58" w:rsidRDefault="00E46B58" w:rsidP="00E46B58">
      <w:pPr>
        <w:widowControl/>
        <w:shd w:val="clear" w:color="auto" w:fill="2728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F8F8F2"/>
          <w:kern w:val="0"/>
          <w:sz w:val="24"/>
          <w:szCs w:val="24"/>
        </w:rPr>
      </w:pP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import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numpy </w:t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as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import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def </w:t>
      </w:r>
      <w:r w:rsidRPr="00E46B58">
        <w:rPr>
          <w:rFonts w:ascii="Courier New" w:eastAsia="宋体" w:hAnsi="Courier New" w:cs="Courier New"/>
          <w:color w:val="A6E22E"/>
          <w:kern w:val="0"/>
          <w:sz w:val="24"/>
          <w:szCs w:val="24"/>
        </w:rPr>
        <w:t>load_dataset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)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dataset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Fil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'datasets/train_catvnoncat.h5'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, 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r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rain_set_x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rain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rain_set_x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rain set featur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rain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rain_set_y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rain set label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est_dataset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h5py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Fil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'datasets/test_catvnoncat.h5'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, 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r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est_set_x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est_set_x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est set featur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est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test_set_y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your test set label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classes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np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array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test_dataset[</w:t>
      </w:r>
      <w:r w:rsidRPr="00E46B58">
        <w:rPr>
          <w:rFonts w:ascii="Courier New" w:eastAsia="宋体" w:hAnsi="Courier New" w:cs="Courier New"/>
          <w:color w:val="E6DB74"/>
          <w:kern w:val="0"/>
          <w:sz w:val="24"/>
          <w:szCs w:val="24"/>
        </w:rPr>
        <w:t>"list_classes"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[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>: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])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t># the list of classes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75715E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 xml:space="preserve">train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rain_set_y_orig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reshap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(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1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, train_set_y_orig.shape[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0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)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test_set_y_orig </w:t>
      </w:r>
      <w:r w:rsidRPr="00E46B58">
        <w:rPr>
          <w:rFonts w:ascii="Courier New" w:eastAsia="宋体" w:hAnsi="Courier New" w:cs="Courier New"/>
          <w:color w:val="F92672"/>
          <w:kern w:val="0"/>
          <w:sz w:val="24"/>
          <w:szCs w:val="24"/>
        </w:rPr>
        <w:t xml:space="preserve">=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est_set_y_orig.</w:t>
      </w:r>
      <w:r w:rsidRPr="00E46B58">
        <w:rPr>
          <w:rFonts w:ascii="Courier New" w:eastAsia="宋体" w:hAnsi="Courier New" w:cs="Courier New"/>
          <w:color w:val="66D9EF"/>
          <w:kern w:val="0"/>
          <w:sz w:val="24"/>
          <w:szCs w:val="24"/>
        </w:rPr>
        <w:t>reshape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((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1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, test_set_y_orig.shape[</w:t>
      </w:r>
      <w:r w:rsidRPr="00E46B58">
        <w:rPr>
          <w:rFonts w:ascii="Courier New" w:eastAsia="宋体" w:hAnsi="Courier New" w:cs="Courier New"/>
          <w:color w:val="AE81FF"/>
          <w:kern w:val="0"/>
          <w:sz w:val="24"/>
          <w:szCs w:val="24"/>
        </w:rPr>
        <w:t>0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]))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  <w:t xml:space="preserve">   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br/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lastRenderedPageBreak/>
        <w:t xml:space="preserve">    </w:t>
      </w:r>
      <w:r w:rsidRPr="00E46B58">
        <w:rPr>
          <w:rFonts w:ascii="Courier New" w:eastAsia="宋体" w:hAnsi="Courier New" w:cs="Courier New"/>
          <w:i/>
          <w:iCs/>
          <w:color w:val="66D9EF"/>
          <w:kern w:val="0"/>
          <w:sz w:val="24"/>
          <w:szCs w:val="24"/>
        </w:rPr>
        <w:t xml:space="preserve">return </w:t>
      </w:r>
      <w:r w:rsidRPr="00E46B58">
        <w:rPr>
          <w:rFonts w:ascii="Courier New" w:eastAsia="宋体" w:hAnsi="Courier New" w:cs="Courier New"/>
          <w:color w:val="F8F8F2"/>
          <w:kern w:val="0"/>
          <w:sz w:val="24"/>
          <w:szCs w:val="24"/>
        </w:rPr>
        <w:t>train_set_x_orig, train_set_y_orig, test_set_x_orig, test_set_y_orig, classes</w:t>
      </w:r>
    </w:p>
    <w:p w:rsidR="00613CFA" w:rsidRDefault="00613CFA" w:rsidP="00613CFA">
      <w:r>
        <w:rPr>
          <w:rFonts w:hint="eastAsia"/>
        </w:rPr>
        <w:t>解释以下上面的</w:t>
      </w:r>
      <w:r>
        <w:t>load_dataset() 返回的值的含义：</w:t>
      </w:r>
    </w:p>
    <w:p w:rsidR="00613CFA" w:rsidRDefault="00613CFA" w:rsidP="00613CFA"/>
    <w:p w:rsidR="00613CFA" w:rsidRDefault="00613CFA" w:rsidP="00613CFA">
      <w:r>
        <w:t>train_set_x_orig ：保存的是训练集里面的图像数据（本训练集有209张64x64的图像）。</w:t>
      </w:r>
    </w:p>
    <w:p w:rsidR="00613CFA" w:rsidRDefault="00613CFA" w:rsidP="00613CFA">
      <w:r>
        <w:t>train_set_y_orig ：保存的是训练集的图像对应的分类值（【0 | 1】，0表示不是猫，1表示是猫）。</w:t>
      </w:r>
    </w:p>
    <w:p w:rsidR="00613CFA" w:rsidRDefault="00613CFA" w:rsidP="00613CFA">
      <w:r>
        <w:t>test_set_x_orig ：保存的是测试集里面的图像数据（本训练集有50张64x64的图像）。</w:t>
      </w:r>
    </w:p>
    <w:p w:rsidR="00613CFA" w:rsidRDefault="00613CFA" w:rsidP="00613CFA">
      <w:r>
        <w:t>test_set_y_orig ： 保存的是测试集的图像对应的分类值（【0 | 1】，0表示不是猫，1表示是猫）。</w:t>
      </w:r>
    </w:p>
    <w:p w:rsidR="00613CFA" w:rsidRDefault="00613CFA" w:rsidP="00613CFA">
      <w:r>
        <w:t>classes ： 保存的是以bytes类型保存的两个字符串数据，数据为：[b’non-cat’ b’cat’]。</w:t>
      </w:r>
    </w:p>
    <w:p w:rsidR="00B27DEC" w:rsidRDefault="00B27DEC" w:rsidP="00613CFA"/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/>
          <w:color w:val="F8F8F2"/>
          <w:sz w:val="27"/>
          <w:szCs w:val="27"/>
        </w:rPr>
        <w:t xml:space="preserve">index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= </w:t>
      </w:r>
      <w:r>
        <w:rPr>
          <w:rFonts w:ascii="Courier New" w:hAnsi="Courier New" w:cs="Courier New"/>
          <w:color w:val="AE81FF"/>
          <w:sz w:val="27"/>
          <w:szCs w:val="27"/>
        </w:rPr>
        <w:t>25</w:t>
      </w:r>
      <w:r>
        <w:rPr>
          <w:rFonts w:ascii="Courier New" w:hAnsi="Courier New" w:cs="Courier New"/>
          <w:color w:val="AE81FF"/>
          <w:sz w:val="27"/>
          <w:szCs w:val="27"/>
        </w:rPr>
        <w:br/>
      </w:r>
      <w:r>
        <w:rPr>
          <w:rFonts w:ascii="Courier New" w:hAnsi="Courier New" w:cs="Courier New"/>
          <w:color w:val="F8F8F2"/>
          <w:sz w:val="27"/>
          <w:szCs w:val="27"/>
        </w:rPr>
        <w:t>plt.</w:t>
      </w:r>
      <w:r>
        <w:rPr>
          <w:rFonts w:ascii="Courier New" w:hAnsi="Courier New" w:cs="Courier New"/>
          <w:color w:val="66D9EF"/>
          <w:sz w:val="27"/>
          <w:szCs w:val="27"/>
        </w:rPr>
        <w:t>imshow</w:t>
      </w:r>
      <w:r>
        <w:rPr>
          <w:rFonts w:ascii="Courier New" w:hAnsi="Courier New" w:cs="Courier New"/>
          <w:color w:val="F8F8F2"/>
          <w:sz w:val="27"/>
          <w:szCs w:val="27"/>
        </w:rPr>
        <w:t>(train_set_x_orig[index])</w:t>
      </w:r>
    </w:p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 w:hint="eastAsia"/>
          <w:color w:val="F8F8F2"/>
          <w:sz w:val="27"/>
          <w:szCs w:val="27"/>
        </w:rPr>
        <w:t>plt</w:t>
      </w:r>
      <w:r>
        <w:rPr>
          <w:rFonts w:ascii="Courier New" w:hAnsi="Courier New" w:cs="Courier New"/>
          <w:color w:val="F8F8F2"/>
          <w:sz w:val="27"/>
          <w:szCs w:val="27"/>
        </w:rPr>
        <w:t>.show()</w:t>
      </w:r>
    </w:p>
    <w:p w:rsidR="00B27DEC" w:rsidRDefault="00B27DEC" w:rsidP="00B27DEC">
      <w:pPr>
        <w:pStyle w:val="HTML"/>
        <w:shd w:val="clear" w:color="auto" w:fill="272822"/>
        <w:rPr>
          <w:rFonts w:ascii="Courier New" w:hAnsi="Courier New" w:cs="Courier New" w:hint="eastAsia"/>
          <w:color w:val="F8F8F2"/>
          <w:sz w:val="27"/>
          <w:szCs w:val="27"/>
        </w:rPr>
      </w:pPr>
      <w:r>
        <w:rPr>
          <w:rFonts w:ascii="Courier New" w:hAnsi="Courier New" w:cs="Courier New" w:hint="eastAsia"/>
          <w:color w:val="F8F8F2"/>
          <w:sz w:val="27"/>
          <w:szCs w:val="27"/>
        </w:rPr>
        <w:t>这个可以生成训练集中第</w:t>
      </w:r>
      <w:r>
        <w:rPr>
          <w:rFonts w:ascii="Courier New" w:hAnsi="Courier New" w:cs="Courier New" w:hint="eastAsia"/>
          <w:color w:val="F8F8F2"/>
          <w:sz w:val="27"/>
          <w:szCs w:val="27"/>
        </w:rPr>
        <w:t>25</w:t>
      </w:r>
      <w:r>
        <w:rPr>
          <w:rFonts w:ascii="Courier New" w:hAnsi="Courier New" w:cs="Courier New" w:hint="eastAsia"/>
          <w:color w:val="F8F8F2"/>
          <w:sz w:val="27"/>
          <w:szCs w:val="27"/>
        </w:rPr>
        <w:t>个图片</w:t>
      </w:r>
    </w:p>
    <w:p w:rsidR="00B27DEC" w:rsidRDefault="00B27DEC" w:rsidP="00613CFA">
      <w:pPr>
        <w:rPr>
          <w:rFonts w:hint="eastAsia"/>
        </w:rPr>
      </w:pPr>
      <w:r>
        <w:rPr>
          <w:noProof/>
        </w:rPr>
        <w:drawing>
          <wp:inline distT="0" distB="0" distL="0" distR="0" wp14:anchorId="11556161" wp14:editId="03350B3D">
            <wp:extent cx="2919046" cy="221955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9617" cy="2227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3CFA" w:rsidRDefault="00613CFA" w:rsidP="00613CFA"/>
    <w:p w:rsidR="00C43C33" w:rsidRPr="00C43C33" w:rsidRDefault="00C43C33" w:rsidP="00C43C33">
      <w:pPr>
        <w:pStyle w:val="HTML"/>
        <w:shd w:val="clear" w:color="auto" w:fill="272822"/>
        <w:rPr>
          <w:rFonts w:ascii="Times New Roman" w:hAnsi="Times New Roman" w:cs="Times New Roman"/>
          <w:color w:val="F8F8F2"/>
          <w:sz w:val="27"/>
          <w:szCs w:val="27"/>
        </w:rPr>
      </w:pPr>
      <w:r w:rsidRPr="00C43C33">
        <w:rPr>
          <w:rFonts w:ascii="Times New Roman" w:hAnsi="Times New Roman" w:cs="Times New Roman"/>
          <w:i/>
          <w:iCs/>
          <w:color w:val="66D9EF"/>
          <w:sz w:val="27"/>
          <w:szCs w:val="27"/>
        </w:rPr>
        <w:t>print</w:t>
      </w:r>
      <w:r w:rsidRPr="00C43C33">
        <w:rPr>
          <w:rFonts w:ascii="Times New Roman" w:hAnsi="Times New Roman" w:cs="Times New Roman"/>
          <w:color w:val="F8F8F2"/>
          <w:sz w:val="27"/>
          <w:szCs w:val="27"/>
        </w:rPr>
        <w:t>(</w:t>
      </w:r>
      <w:r w:rsidRPr="00C43C33">
        <w:rPr>
          <w:rFonts w:ascii="Times New Roman" w:hAnsi="Times New Roman" w:cs="Times New Roman"/>
          <w:color w:val="A5C261"/>
          <w:sz w:val="27"/>
          <w:szCs w:val="27"/>
        </w:rPr>
        <w:t xml:space="preserve">"train_set_y=" </w:t>
      </w:r>
      <w:r w:rsidRPr="00C43C33">
        <w:rPr>
          <w:rFonts w:ascii="Times New Roman" w:hAnsi="Times New Roman" w:cs="Times New Roman"/>
          <w:color w:val="F92672"/>
          <w:sz w:val="27"/>
          <w:szCs w:val="27"/>
        </w:rPr>
        <w:t xml:space="preserve">+ </w:t>
      </w:r>
      <w:r w:rsidRPr="00C43C33">
        <w:rPr>
          <w:rFonts w:ascii="Times New Roman" w:hAnsi="Times New Roman" w:cs="Times New Roman"/>
          <w:color w:val="66D9EF"/>
          <w:sz w:val="27"/>
          <w:szCs w:val="27"/>
        </w:rPr>
        <w:t>str</w:t>
      </w:r>
      <w:r w:rsidRPr="00C43C33">
        <w:rPr>
          <w:rFonts w:ascii="Times New Roman" w:hAnsi="Times New Roman" w:cs="Times New Roman"/>
          <w:color w:val="F8F8F2"/>
          <w:sz w:val="27"/>
          <w:szCs w:val="27"/>
        </w:rPr>
        <w:t>(train_set_y))</w:t>
      </w:r>
      <w:r w:rsidRPr="00C43C33">
        <w:rPr>
          <w:rFonts w:ascii="Times New Roman" w:hAnsi="Times New Roman" w:cs="Times New Roman"/>
          <w:color w:val="75715E"/>
          <w:sz w:val="27"/>
          <w:szCs w:val="27"/>
        </w:rPr>
        <w:t xml:space="preserve"> #</w:t>
      </w:r>
      <w:r w:rsidRPr="00C43C33">
        <w:rPr>
          <w:rFonts w:ascii="Times New Roman" w:hAnsi="Times New Roman" w:cs="Times New Roman"/>
          <w:color w:val="75715E"/>
          <w:sz w:val="27"/>
          <w:szCs w:val="27"/>
        </w:rPr>
        <w:t>你可以看一下训练集里面的标签是什么样的</w:t>
      </w:r>
    </w:p>
    <w:p w:rsidR="00C43C33" w:rsidRDefault="00C43C33" w:rsidP="00C43C33">
      <w:pPr>
        <w:pStyle w:val="HTML"/>
        <w:shd w:val="clear" w:color="auto" w:fill="272822"/>
        <w:rPr>
          <w:rFonts w:ascii="Courier New" w:hAnsi="Courier New" w:cs="Courier New" w:hint="eastAsia"/>
          <w:color w:val="F8F8F2"/>
          <w:sz w:val="27"/>
          <w:szCs w:val="27"/>
        </w:rPr>
      </w:pPr>
    </w:p>
    <w:p w:rsidR="00C43C33" w:rsidRDefault="00C43C33" w:rsidP="00C43C33">
      <w:r>
        <w:rPr>
          <w:rFonts w:hint="eastAsia"/>
        </w:rPr>
        <w:t>209个训练集的标签：</w:t>
      </w:r>
    </w:p>
    <w:p w:rsidR="00E46B58" w:rsidRDefault="00C43C33" w:rsidP="00C43C33">
      <w:r>
        <w:rPr>
          <w:noProof/>
        </w:rPr>
        <w:drawing>
          <wp:inline distT="0" distB="0" distL="0" distR="0" wp14:anchorId="7039845D" wp14:editId="4D547A22">
            <wp:extent cx="6188710" cy="12090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6D5D" w:rsidRDefault="002B6D5D" w:rsidP="002B6D5D">
      <w:r>
        <w:t>#打印出当前的训练标签值</w:t>
      </w:r>
    </w:p>
    <w:p w:rsidR="002B6D5D" w:rsidRDefault="002B6D5D" w:rsidP="002B6D5D">
      <w:r>
        <w:t>#使用np.squeeze的目的是压缩维度，【未压缩】train_set_y[:,index]的值为[1] , 【压缩后】np.squeeze(train_set_y[:,index])的值为1</w:t>
      </w:r>
    </w:p>
    <w:p w:rsidR="002B6D5D" w:rsidRDefault="002B6D5D" w:rsidP="002B6D5D">
      <w:r>
        <w:t>#print("【使用np.squeeze：" + str(np.squeeze(train_set_y[:,index])) + "</w:t>
      </w:r>
      <w:r>
        <w:rPr>
          <w:rFonts w:hint="eastAsia"/>
        </w:rPr>
        <w:t>，</w:t>
      </w:r>
      <w:r>
        <w:t>不使用np.squeeze： " + str(train_set_y[:,index]) + "】")</w:t>
      </w:r>
    </w:p>
    <w:p w:rsidR="002B6D5D" w:rsidRDefault="002B6D5D" w:rsidP="002B6D5D">
      <w:r>
        <w:lastRenderedPageBreak/>
        <w:t>#只有压缩后的值才能进行解码操作</w:t>
      </w:r>
    </w:p>
    <w:p w:rsidR="002B6D5D" w:rsidRDefault="002B6D5D" w:rsidP="002B6D5D">
      <w:pPr>
        <w:pStyle w:val="HTML"/>
        <w:shd w:val="clear" w:color="auto" w:fill="272822"/>
        <w:rPr>
          <w:rFonts w:ascii="Courier New" w:hAnsi="Courier New" w:cs="Courier New"/>
          <w:color w:val="F8F8F2"/>
          <w:sz w:val="27"/>
          <w:szCs w:val="27"/>
        </w:rPr>
      </w:pPr>
      <w:r>
        <w:rPr>
          <w:rFonts w:ascii="Courier New" w:hAnsi="Courier New" w:cs="Courier New"/>
          <w:i/>
          <w:iCs/>
          <w:color w:val="66D9EF"/>
          <w:sz w:val="27"/>
          <w:szCs w:val="27"/>
        </w:rPr>
        <w:t>print</w:t>
      </w:r>
      <w:r>
        <w:rPr>
          <w:rFonts w:ascii="Courier New" w:hAnsi="Courier New" w:cs="Courier New"/>
          <w:color w:val="F8F8F2"/>
          <w:sz w:val="27"/>
          <w:szCs w:val="27"/>
        </w:rPr>
        <w:t>(</w:t>
      </w:r>
      <w:r>
        <w:rPr>
          <w:rFonts w:ascii="Courier New" w:hAnsi="Courier New" w:cs="Courier New"/>
          <w:color w:val="A5C261"/>
          <w:sz w:val="27"/>
          <w:szCs w:val="27"/>
        </w:rPr>
        <w:t xml:space="preserve">"y="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66D9EF"/>
          <w:sz w:val="27"/>
          <w:szCs w:val="27"/>
        </w:rPr>
        <w:t>str</w:t>
      </w:r>
      <w:r>
        <w:rPr>
          <w:rFonts w:ascii="Courier New" w:hAnsi="Courier New" w:cs="Courier New"/>
          <w:color w:val="F8F8F2"/>
          <w:sz w:val="27"/>
          <w:szCs w:val="27"/>
        </w:rPr>
        <w:t>(train_set_y[</w:t>
      </w:r>
      <w:r>
        <w:rPr>
          <w:rFonts w:ascii="Courier New" w:hAnsi="Courier New" w:cs="Courier New"/>
          <w:color w:val="F92672"/>
          <w:sz w:val="27"/>
          <w:szCs w:val="27"/>
        </w:rPr>
        <w:t>:</w:t>
      </w:r>
      <w:r>
        <w:rPr>
          <w:rFonts w:ascii="Courier New" w:hAnsi="Courier New" w:cs="Courier New"/>
          <w:color w:val="F8F8F2"/>
          <w:sz w:val="27"/>
          <w:szCs w:val="27"/>
        </w:rPr>
        <w:t xml:space="preserve">,index])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A5C261"/>
          <w:sz w:val="27"/>
          <w:szCs w:val="27"/>
        </w:rPr>
        <w:t xml:space="preserve">", it's a "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F8F8F2"/>
          <w:sz w:val="27"/>
          <w:szCs w:val="27"/>
        </w:rPr>
        <w:t>classes[np.</w:t>
      </w:r>
      <w:r>
        <w:rPr>
          <w:rFonts w:ascii="Courier New" w:hAnsi="Courier New" w:cs="Courier New"/>
          <w:color w:val="66D9EF"/>
          <w:sz w:val="27"/>
          <w:szCs w:val="27"/>
        </w:rPr>
        <w:t>squeeze</w:t>
      </w:r>
      <w:r>
        <w:rPr>
          <w:rFonts w:ascii="Courier New" w:hAnsi="Courier New" w:cs="Courier New"/>
          <w:color w:val="F8F8F2"/>
          <w:sz w:val="27"/>
          <w:szCs w:val="27"/>
        </w:rPr>
        <w:t>(train_set_y[</w:t>
      </w:r>
      <w:r>
        <w:rPr>
          <w:rFonts w:ascii="Courier New" w:hAnsi="Courier New" w:cs="Courier New"/>
          <w:color w:val="F92672"/>
          <w:sz w:val="27"/>
          <w:szCs w:val="27"/>
        </w:rPr>
        <w:t>:</w:t>
      </w:r>
      <w:r>
        <w:rPr>
          <w:rFonts w:ascii="Courier New" w:hAnsi="Courier New" w:cs="Courier New"/>
          <w:color w:val="F8F8F2"/>
          <w:sz w:val="27"/>
          <w:szCs w:val="27"/>
        </w:rPr>
        <w:t>,index])].</w:t>
      </w:r>
      <w:r>
        <w:rPr>
          <w:rFonts w:ascii="Courier New" w:hAnsi="Courier New" w:cs="Courier New"/>
          <w:color w:val="66D9EF"/>
          <w:sz w:val="27"/>
          <w:szCs w:val="27"/>
        </w:rPr>
        <w:t>decode</w:t>
      </w:r>
      <w:r>
        <w:rPr>
          <w:rFonts w:ascii="Courier New" w:hAnsi="Courier New" w:cs="Courier New"/>
          <w:color w:val="F8F8F2"/>
          <w:sz w:val="27"/>
          <w:szCs w:val="27"/>
        </w:rPr>
        <w:t>(</w:t>
      </w:r>
      <w:r>
        <w:rPr>
          <w:rFonts w:ascii="Courier New" w:hAnsi="Courier New" w:cs="Courier New"/>
          <w:color w:val="A5C261"/>
          <w:sz w:val="27"/>
          <w:szCs w:val="27"/>
        </w:rPr>
        <w:t>"utf-8"</w:t>
      </w:r>
      <w:r>
        <w:rPr>
          <w:rFonts w:ascii="Courier New" w:hAnsi="Courier New" w:cs="Courier New"/>
          <w:color w:val="F8F8F2"/>
          <w:sz w:val="27"/>
          <w:szCs w:val="27"/>
        </w:rPr>
        <w:t xml:space="preserve">) </w:t>
      </w:r>
      <w:r>
        <w:rPr>
          <w:rFonts w:ascii="Courier New" w:hAnsi="Courier New" w:cs="Courier New"/>
          <w:color w:val="F92672"/>
          <w:sz w:val="27"/>
          <w:szCs w:val="27"/>
        </w:rPr>
        <w:t xml:space="preserve">+ </w:t>
      </w:r>
      <w:r>
        <w:rPr>
          <w:rFonts w:ascii="Courier New" w:hAnsi="Courier New" w:cs="Courier New"/>
          <w:color w:val="A5C261"/>
          <w:sz w:val="27"/>
          <w:szCs w:val="27"/>
        </w:rPr>
        <w:t>"' picture"</w:t>
      </w:r>
      <w:r>
        <w:rPr>
          <w:rFonts w:ascii="Courier New" w:hAnsi="Courier New" w:cs="Courier New"/>
          <w:color w:val="F8F8F2"/>
          <w:sz w:val="27"/>
          <w:szCs w:val="27"/>
        </w:rPr>
        <w:t>)</w:t>
      </w:r>
    </w:p>
    <w:p w:rsidR="002B6D5D" w:rsidRDefault="002B6D5D" w:rsidP="00C43C33">
      <w:r>
        <w:rPr>
          <w:rFonts w:hint="eastAsia"/>
        </w:rPr>
        <w:t>结果</w:t>
      </w:r>
    </w:p>
    <w:p w:rsidR="002B6D5D" w:rsidRDefault="002B6D5D" w:rsidP="00C43C33">
      <w:r>
        <w:rPr>
          <w:noProof/>
        </w:rPr>
        <w:drawing>
          <wp:inline distT="0" distB="0" distL="0" distR="0" wp14:anchorId="7A371216" wp14:editId="66DD6D30">
            <wp:extent cx="3247619" cy="4857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47619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DEC" w:rsidRDefault="00B27DEC" w:rsidP="00C43C33">
      <w:pPr>
        <w:rPr>
          <w:rFonts w:hint="eastAsia"/>
        </w:rPr>
      </w:pPr>
    </w:p>
    <w:p w:rsidR="00B27DEC" w:rsidRPr="00B27DEC" w:rsidRDefault="00B27DEC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hint="eastAsia"/>
        </w:rPr>
        <w:t>主代码：参数解释</w:t>
      </w:r>
      <w:r w:rsidRPr="00B27DEC">
        <w:rPr>
          <w:rFonts w:ascii="宋体" w:eastAsia="宋体" w:hAnsi="宋体" w:cs="宋体" w:hint="eastAsia"/>
          <w:kern w:val="0"/>
          <w:szCs w:val="21"/>
        </w:rPr>
        <w:t>m_train ：训练集里图片的数量。</w:t>
      </w:r>
    </w:p>
    <w:p w:rsidR="00B27DEC" w:rsidRPr="00B27DEC" w:rsidRDefault="00B27DEC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 w:hint="eastAsia"/>
          <w:kern w:val="0"/>
          <w:szCs w:val="21"/>
        </w:rPr>
      </w:pPr>
      <w:r w:rsidRPr="00B27DEC">
        <w:rPr>
          <w:rFonts w:ascii="宋体" w:eastAsia="宋体" w:hAnsi="宋体" w:cs="宋体" w:hint="eastAsia"/>
          <w:kern w:val="0"/>
          <w:szCs w:val="21"/>
        </w:rPr>
        <w:t>m_test ：测试集里图片的数量。</w:t>
      </w:r>
    </w:p>
    <w:p w:rsidR="00B27DEC" w:rsidRPr="00B27DEC" w:rsidRDefault="00B27DEC" w:rsidP="00B27DEC">
      <w:pPr>
        <w:widowControl/>
        <w:numPr>
          <w:ilvl w:val="0"/>
          <w:numId w:val="1"/>
        </w:numPr>
        <w:shd w:val="clear" w:color="auto" w:fill="FFFFFF"/>
        <w:spacing w:before="120"/>
        <w:ind w:left="480"/>
        <w:jc w:val="left"/>
        <w:rPr>
          <w:rFonts w:ascii="宋体" w:eastAsia="宋体" w:hAnsi="宋体" w:cs="宋体" w:hint="eastAsia"/>
          <w:kern w:val="0"/>
          <w:szCs w:val="21"/>
        </w:rPr>
      </w:pPr>
      <w:r w:rsidRPr="00B27DEC">
        <w:rPr>
          <w:rFonts w:ascii="宋体" w:eastAsia="宋体" w:hAnsi="宋体" w:cs="宋体" w:hint="eastAsia"/>
          <w:kern w:val="0"/>
          <w:szCs w:val="21"/>
        </w:rPr>
        <w:t>num_px ： 训练、测试集里面的图片的宽度和高度（均为64x64）。</w:t>
      </w:r>
    </w:p>
    <w:p w:rsidR="00B27DEC" w:rsidRDefault="00B27DEC" w:rsidP="00C43C33">
      <w:pPr>
        <w:rPr>
          <w:rFonts w:ascii="微软雅黑" w:eastAsia="微软雅黑" w:hAnsi="微软雅黑"/>
          <w:color w:val="4F4F4F"/>
          <w:shd w:val="clear" w:color="auto" w:fill="FFFFFF"/>
        </w:rPr>
      </w:pPr>
      <w:r>
        <w:rPr>
          <w:rFonts w:ascii="微软雅黑" w:eastAsia="微软雅黑" w:hAnsi="微软雅黑" w:hint="eastAsia"/>
          <w:color w:val="4F4F4F"/>
          <w:shd w:val="clear" w:color="auto" w:fill="FFFFFF"/>
        </w:rPr>
        <w:t>train_set_x_orig 是一个维度为(m_</w:t>
      </w:r>
      <w:r>
        <w:rPr>
          <w:rFonts w:ascii="Malgun Gothic" w:eastAsia="Malgun Gothic" w:hAnsi="Malgun Gothic" w:cs="Malgun Gothic" w:hint="eastAsia"/>
          <w:color w:val="4F4F4F"/>
          <w:shd w:val="clear" w:color="auto" w:fill="FFFFFF"/>
        </w:rPr>
        <w:t>​​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train，num_px，num_px，3）的数组。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color w:val="F8F8F2"/>
        </w:rPr>
        <w:t xml:space="preserve">m_train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y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训练集里图片的数量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m_test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est_set_y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测试集里图片的数量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num_p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x_orig.shape[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] </w:t>
      </w:r>
      <w:r w:rsidRPr="00AE4923">
        <w:rPr>
          <w:rFonts w:cs="Courier New"/>
          <w:color w:val="75715E"/>
        </w:rPr>
        <w:t>#训练、测试集里面的图片的宽度和高度（均为64x64）。</w:t>
      </w:r>
      <w:r w:rsidRPr="00AE4923">
        <w:rPr>
          <w:rFonts w:cs="Courier New"/>
          <w:color w:val="75715E"/>
        </w:rPr>
        <w:br/>
        <w:t>#现在看一看我们加载的东西的具体情况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的数量: m_train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m_train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的数量 : m_test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m_test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每张图片的宽/高 : num_px =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num_px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每张图片的大小 : (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 xml:space="preserve">(num_px)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A5C261"/>
        </w:rPr>
        <w:t xml:space="preserve">",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 xml:space="preserve">(num_px)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A5C261"/>
        </w:rPr>
        <w:t>", 3)"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图片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x_orig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图片的维数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x_orig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标签的维数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75715E"/>
        </w:rPr>
        <w:t>#将训练集的维度降低并转置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rain_set_x_flatten 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rain_set_x_orig.</w:t>
      </w:r>
      <w:r w:rsidRPr="00AE4923">
        <w:rPr>
          <w:rFonts w:cs="Courier New"/>
          <w:color w:val="66D9EF"/>
        </w:rPr>
        <w:t>reshape</w:t>
      </w:r>
      <w:r w:rsidRPr="00AE4923">
        <w:rPr>
          <w:rFonts w:cs="Courier New"/>
          <w:color w:val="F8F8F2"/>
        </w:rPr>
        <w:t>(train_set_x_orig.shape[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F8F8F2"/>
        </w:rPr>
        <w:t>],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.T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75715E"/>
        </w:rPr>
        <w:t>#将测试集的维度降低并转置。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est_set_x_flatten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test_set_x_orig.</w:t>
      </w:r>
      <w:r w:rsidRPr="00AE4923">
        <w:rPr>
          <w:rFonts w:cs="Courier New"/>
          <w:color w:val="66D9EF"/>
        </w:rPr>
        <w:t>reshape</w:t>
      </w:r>
      <w:r w:rsidRPr="00AE4923">
        <w:rPr>
          <w:rFonts w:cs="Courier New"/>
          <w:color w:val="F8F8F2"/>
        </w:rPr>
        <w:t>(test_set_x_orig.shape[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F8F8F2"/>
        </w:rPr>
        <w:t xml:space="preserve">], 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.T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降维最后的维度：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x_flatten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训练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rain_set_y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降维之后的维度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x_flatten.shape))</w:t>
      </w:r>
      <w:r w:rsidRPr="00AE4923">
        <w:rPr>
          <w:rFonts w:cs="Courier New"/>
          <w:color w:val="F8F8F2"/>
        </w:rPr>
        <w:br/>
      </w:r>
      <w:r w:rsidRPr="00AE4923">
        <w:rPr>
          <w:rFonts w:cs="Courier New"/>
          <w:i/>
          <w:iCs/>
          <w:color w:val="66D9EF"/>
        </w:rPr>
        <w:t xml:space="preserve">print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5C261"/>
        </w:rPr>
        <w:t xml:space="preserve">"测试集_标签的维数 : " </w:t>
      </w:r>
      <w:r w:rsidRPr="00AE4923">
        <w:rPr>
          <w:rFonts w:cs="Courier New"/>
          <w:color w:val="F92672"/>
        </w:rPr>
        <w:t xml:space="preserve">+ </w:t>
      </w:r>
      <w:r w:rsidRPr="00AE4923">
        <w:rPr>
          <w:rFonts w:cs="Courier New"/>
          <w:color w:val="66D9EF"/>
        </w:rPr>
        <w:t>str</w:t>
      </w:r>
      <w:r w:rsidRPr="00AE4923">
        <w:rPr>
          <w:rFonts w:cs="Courier New"/>
          <w:color w:val="F8F8F2"/>
        </w:rPr>
        <w:t>(test_set_y.shape))</w:t>
      </w:r>
    </w:p>
    <w:p w:rsidR="00AE4923" w:rsidRDefault="00AE4923" w:rsidP="00AE4923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C54CDE" wp14:editId="1322A61C">
                <wp:simplePos x="0" y="0"/>
                <wp:positionH relativeFrom="column">
                  <wp:posOffset>2136531</wp:posOffset>
                </wp:positionH>
                <wp:positionV relativeFrom="paragraph">
                  <wp:posOffset>112542</wp:posOffset>
                </wp:positionV>
                <wp:extent cx="518746" cy="0"/>
                <wp:effectExtent l="0" t="76200" r="15240" b="95250"/>
                <wp:wrapNone/>
                <wp:docPr id="4" name="直接箭头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74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BDAC8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" o:spid="_x0000_s1026" type="#_x0000_t32" style="position:absolute;left:0;text-align:left;margin-left:168.25pt;margin-top:8.85pt;width:40.8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>训练集</w:t>
      </w:r>
      <w:r>
        <w:t>_图片的维数</w:t>
      </w:r>
      <w:r>
        <w:t xml:space="preserve"> : (209, 64, 64, 3)</w:t>
      </w:r>
      <w:r w:rsidRPr="00AE4923"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训练集降维最后的维度：</w:t>
      </w:r>
      <w:r>
        <w:t xml:space="preserve"> (12288, 209)</w:t>
      </w:r>
    </w:p>
    <w:p w:rsidR="00AE4923" w:rsidRDefault="00AE4923" w:rsidP="00AE4923"/>
    <w:p w:rsidR="00AE4923" w:rsidRDefault="00AE4923" w:rsidP="00AE4923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7E50E3" wp14:editId="73F20561">
                <wp:simplePos x="0" y="0"/>
                <wp:positionH relativeFrom="column">
                  <wp:posOffset>2174240</wp:posOffset>
                </wp:positionH>
                <wp:positionV relativeFrom="paragraph">
                  <wp:posOffset>79571</wp:posOffset>
                </wp:positionV>
                <wp:extent cx="518746" cy="0"/>
                <wp:effectExtent l="0" t="76200" r="15240" b="9525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74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6C56DF" id="直接箭头连接符 5" o:spid="_x0000_s1026" type="#_x0000_t32" style="position:absolute;left:0;text-align:left;margin-left:171.2pt;margin-top:6.25pt;width:40.8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hint="eastAsia"/>
        </w:rPr>
        <w:t>测试集</w:t>
      </w:r>
      <w:r>
        <w:t>_图片的维数: (50, 64, 64, 3)</w:t>
      </w:r>
      <w:r>
        <w:tab/>
      </w:r>
      <w:r>
        <w:tab/>
      </w:r>
      <w:r>
        <w:tab/>
      </w:r>
      <w:r w:rsidRPr="00AE4923">
        <w:rPr>
          <w:rFonts w:hint="eastAsia"/>
        </w:rPr>
        <w:t xml:space="preserve"> </w:t>
      </w:r>
      <w:r>
        <w:rPr>
          <w:rFonts w:hint="eastAsia"/>
        </w:rPr>
        <w:t>测试集降维之后的维度</w:t>
      </w:r>
      <w:r>
        <w:t>: (12288, 50)</w:t>
      </w:r>
    </w:p>
    <w:p w:rsidR="00AE4923" w:rsidRPr="00AE4923" w:rsidRDefault="00AE4923" w:rsidP="00AE4923">
      <w:pPr>
        <w:rPr>
          <w:rFonts w:ascii="宋体" w:eastAsia="宋体" w:hAnsi="宋体"/>
        </w:rPr>
      </w:pPr>
      <w:r w:rsidRPr="00AE4923">
        <w:rPr>
          <w:rFonts w:ascii="宋体" w:eastAsia="宋体" w:hAnsi="宋体" w:hint="eastAsia"/>
          <w:color w:val="4F4F4F"/>
          <w:shd w:val="clear" w:color="auto" w:fill="FFFFFF"/>
        </w:rPr>
        <w:t>为了方便，我们要把维度为（64，64，3）的numpy数组重新构造为（64 x 64 x 3，1）的数组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 xml:space="preserve">, 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在此之后，我们的训练和测试数据集是一个numpy数组，</w:t>
      </w:r>
      <w:r w:rsidRPr="00AE4923">
        <w:rPr>
          <w:rStyle w:val="a3"/>
          <w:rFonts w:ascii="宋体" w:eastAsia="宋体" w:hAnsi="宋体" w:hint="eastAsia"/>
          <w:color w:val="4F4F4F"/>
          <w:shd w:val="clear" w:color="auto" w:fill="FFFFFF"/>
        </w:rPr>
        <w:t>【每列代表一个平坦的图像】</w:t>
      </w:r>
      <w:r w:rsidRPr="00AE4923">
        <w:rPr>
          <w:rStyle w:val="apple-converted-space"/>
          <w:rFonts w:ascii="宋体" w:eastAsia="宋体" w:hAnsi="宋体" w:hint="eastAsia"/>
          <w:color w:val="4F4F4F"/>
          <w:shd w:val="clear" w:color="auto" w:fill="FFFFFF"/>
        </w:rPr>
        <w:t> 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，应该有m_train和m_test列。</w:t>
      </w:r>
    </w:p>
    <w:p w:rsidR="00AE4923" w:rsidRDefault="00AE4923" w:rsidP="00AE4923"/>
    <w:p w:rsidR="00AE4923" w:rsidRDefault="00AE4923" w:rsidP="00AE4923">
      <w:pPr>
        <w:pStyle w:val="a4"/>
        <w:shd w:val="clear" w:color="auto" w:fill="FFFFFF"/>
        <w:spacing w:before="0" w:beforeAutospacing="0" w:after="240" w:afterAutospacing="0" w:line="390" w:lineRule="atLeast"/>
        <w:rPr>
          <w:color w:val="4F4F4F"/>
          <w:sz w:val="21"/>
          <w:szCs w:val="21"/>
        </w:rPr>
      </w:pPr>
      <w:r>
        <w:rPr>
          <w:rFonts w:ascii="微软雅黑" w:eastAsia="微软雅黑" w:hAnsi="微软雅黑" w:hint="eastAsia"/>
          <w:color w:val="4F4F4F"/>
          <w:shd w:val="clear" w:color="auto" w:fill="FFFFFF"/>
        </w:rPr>
        <w:t>机器学习中一个常见的预处理步骤是对</w:t>
      </w:r>
      <w:r w:rsidRPr="00AE4923">
        <w:rPr>
          <w:rFonts w:ascii="微软雅黑" w:eastAsia="微软雅黑" w:hAnsi="微软雅黑" w:hint="eastAsia"/>
          <w:b/>
          <w:color w:val="FF0000"/>
          <w:shd w:val="clear" w:color="auto" w:fill="FFFFFF"/>
        </w:rPr>
        <w:t>数据集进行居中和标准化</w:t>
      </w:r>
      <w:r>
        <w:rPr>
          <w:rFonts w:ascii="微软雅黑" w:eastAsia="微软雅黑" w:hAnsi="微软雅黑" w:hint="eastAsia"/>
          <w:b/>
          <w:color w:val="FF0000"/>
          <w:shd w:val="clear" w:color="auto" w:fill="FFFFFF"/>
        </w:rPr>
        <w:t>：</w:t>
      </w:r>
      <w:r w:rsidRPr="00AE4923">
        <w:rPr>
          <w:rFonts w:hint="eastAsia"/>
          <w:color w:val="4F4F4F"/>
          <w:sz w:val="21"/>
          <w:szCs w:val="21"/>
        </w:rPr>
        <w:t>将数据集的每一行除以255（像素通道的最大值），因为在RGB中不存在比255大的数据，所以我们可以放心的除以255，让标准化的数据位于[0,1]之间，现在标准化我们的数据集：</w:t>
      </w:r>
    </w:p>
    <w:p w:rsidR="00AE4923" w:rsidRDefault="00AE4923" w:rsidP="00AE4923">
      <w:pPr>
        <w:pStyle w:val="HTML"/>
        <w:shd w:val="clear" w:color="auto" w:fill="272822"/>
        <w:rPr>
          <w:rFonts w:cs="Courier New"/>
          <w:color w:val="75715E"/>
        </w:rPr>
      </w:pPr>
      <w:r w:rsidRPr="00AE4923">
        <w:rPr>
          <w:rFonts w:cs="Courier New"/>
          <w:color w:val="F8F8F2"/>
        </w:rPr>
        <w:t xml:space="preserve">train_set_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 xml:space="preserve">train_set_x_flatten </w:t>
      </w:r>
      <w:r w:rsidRPr="00AE4923">
        <w:rPr>
          <w:rFonts w:cs="Courier New"/>
          <w:color w:val="F92672"/>
        </w:rPr>
        <w:t xml:space="preserve">/ </w:t>
      </w:r>
      <w:r w:rsidRPr="00AE4923">
        <w:rPr>
          <w:rFonts w:cs="Courier New"/>
          <w:color w:val="AE81FF"/>
        </w:rPr>
        <w:t>255</w:t>
      </w:r>
      <w:r w:rsidRPr="00AE4923">
        <w:rPr>
          <w:rFonts w:cs="Courier New"/>
          <w:color w:val="75715E"/>
        </w:rPr>
        <w:t>#python会自动把常数补全为列向量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 w:hint="eastAsia"/>
          <w:color w:val="F8F8F2"/>
        </w:rPr>
      </w:pP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F8F8F2"/>
        </w:rPr>
        <w:t xml:space="preserve">test_set_x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 xml:space="preserve">test_set_x_flatten </w:t>
      </w:r>
      <w:r w:rsidRPr="00AE4923">
        <w:rPr>
          <w:rFonts w:cs="Courier New"/>
          <w:color w:val="F92672"/>
        </w:rPr>
        <w:t xml:space="preserve">/ </w:t>
      </w:r>
      <w:r w:rsidRPr="00AE4923">
        <w:rPr>
          <w:rFonts w:cs="Courier New"/>
          <w:color w:val="AE81FF"/>
        </w:rPr>
        <w:t>255</w:t>
      </w:r>
    </w:p>
    <w:p w:rsidR="00AE4923" w:rsidRDefault="00AE4923" w:rsidP="00AE4923">
      <w:r>
        <w:rPr>
          <w:noProof/>
        </w:rPr>
        <w:drawing>
          <wp:inline distT="0" distB="0" distL="0" distR="0">
            <wp:extent cx="3842238" cy="2982774"/>
            <wp:effectExtent l="0" t="0" r="6350" b="8255"/>
            <wp:docPr id="7" name="图片 7" descr="https://img-blog.csdn.net/20180321155834774?watermark/2/text/Ly9ibG9nLmNzZG4ubmV0L3UwMTM3MzMzMjY=/font/5a6L5L2T/fontsize/400/fill/I0JBQkFCMA==/dissolve/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mg-blog.csdn.net/20180321155834774?watermark/2/text/Ly9ibG9nLmNzZG4ubmV0L3UwMTM3MzMzMjY=/font/5a6L5L2T/fontsize/400/fill/I0JBQkFCMA==/dissolve/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593" cy="2991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4923" w:rsidRDefault="00AE4923" w:rsidP="00AE4923">
      <w:r>
        <w:rPr>
          <w:rFonts w:hint="eastAsia"/>
        </w:rPr>
        <w:t>构建神经网络：数学表达式之前笔记中都有解释</w:t>
      </w:r>
    </w:p>
    <w:p w:rsidR="00AE4923" w:rsidRDefault="00AE4923" w:rsidP="00AE4923">
      <w:r>
        <w:rPr>
          <w:rFonts w:hint="eastAsia"/>
        </w:rPr>
        <w:t>对于</w:t>
      </w:r>
      <w:r>
        <w:t>x(i)</w:t>
      </w:r>
    </w:p>
    <w:p w:rsidR="00AE4923" w:rsidRDefault="00AE4923" w:rsidP="00AE4923">
      <w:r w:rsidRPr="00AE4923">
        <w:rPr>
          <w:position w:val="-74"/>
        </w:rPr>
        <w:object w:dxaOrig="4860" w:dyaOrig="1579">
          <v:shape id="_x0000_i1039" type="#_x0000_t75" style="width:243pt;height:78.9pt" o:ole="">
            <v:imagedata r:id="rId12" o:title=""/>
          </v:shape>
          <o:OLEObject Type="Embed" ProgID="Equation.DSMT4" ShapeID="_x0000_i1039" DrawAspect="Content" ObjectID="_1609785019" r:id="rId13"/>
        </w:object>
      </w:r>
    </w:p>
    <w:p w:rsidR="00AE4923" w:rsidRDefault="00AE4923" w:rsidP="00AE4923">
      <w:r>
        <w:rPr>
          <w:rFonts w:hint="eastAsia"/>
        </w:rPr>
        <w:t>然后通过对所有训练样例求和来计算成本</w:t>
      </w:r>
      <w:r>
        <w:t>:</w:t>
      </w:r>
    </w:p>
    <w:p w:rsidR="00AE4923" w:rsidRDefault="00AE4923" w:rsidP="00AE4923">
      <w:r w:rsidRPr="00AE4923">
        <w:rPr>
          <w:position w:val="-28"/>
        </w:rPr>
        <w:object w:dxaOrig="2600" w:dyaOrig="680">
          <v:shape id="_x0000_i1040" type="#_x0000_t75" style="width:130.15pt;height:33.9pt" o:ole="">
            <v:imagedata r:id="rId14" o:title=""/>
          </v:shape>
          <o:OLEObject Type="Embed" ProgID="Equation.DSMT4" ShapeID="_x0000_i1040" DrawAspect="Content" ObjectID="_1609785020" r:id="rId15"/>
        </w:object>
      </w:r>
    </w:p>
    <w:p w:rsidR="00AE4923" w:rsidRDefault="00AE4923" w:rsidP="00AE4923">
      <w:r>
        <w:rPr>
          <w:rFonts w:hint="eastAsia"/>
        </w:rPr>
        <w:t>建立神经网络的主要步骤是：</w:t>
      </w:r>
      <w:r>
        <w:t xml:space="preserve"> </w:t>
      </w:r>
    </w:p>
    <w:p w:rsidR="00AE4923" w:rsidRDefault="00AE4923" w:rsidP="00AE4923">
      <w:r>
        <w:t xml:space="preserve">1. 定义模型结构（例如输入特征的数量） </w:t>
      </w:r>
    </w:p>
    <w:p w:rsidR="00AE4923" w:rsidRDefault="00AE4923" w:rsidP="00AE4923">
      <w:r>
        <w:t xml:space="preserve">2. 初始化模型的参数 </w:t>
      </w:r>
    </w:p>
    <w:p w:rsidR="00AE4923" w:rsidRDefault="00AE4923" w:rsidP="00AE4923">
      <w:r>
        <w:t>3. 循环：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color w:val="75715E"/>
        </w:rPr>
        <w:t>#构建sigmoid激活函数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i/>
          <w:iCs/>
          <w:color w:val="66D9EF"/>
        </w:rPr>
        <w:t xml:space="preserve">def </w:t>
      </w:r>
      <w:r w:rsidRPr="00AE4923">
        <w:rPr>
          <w:rFonts w:cs="Courier New"/>
          <w:color w:val="A6E22E"/>
        </w:rPr>
        <w:t>sigmoid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z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92672"/>
        </w:rPr>
        <w:t>:</w:t>
      </w:r>
      <w:r w:rsidRPr="00AE4923">
        <w:rPr>
          <w:rFonts w:cs="Courier New"/>
          <w:color w:val="F92672"/>
        </w:rPr>
        <w:br/>
      </w:r>
      <w:r w:rsidRPr="00AE4923">
        <w:rPr>
          <w:rFonts w:cs="Courier New"/>
          <w:color w:val="F92672"/>
        </w:rPr>
        <w:lastRenderedPageBreak/>
        <w:t xml:space="preserve">    </w:t>
      </w:r>
      <w:r w:rsidRPr="00AE4923">
        <w:rPr>
          <w:rFonts w:cs="Courier New"/>
          <w:color w:val="F8F8F2"/>
        </w:rPr>
        <w:t>s</w:t>
      </w:r>
      <w:r w:rsidRPr="00AE4923">
        <w:rPr>
          <w:rFonts w:cs="Courier New"/>
          <w:color w:val="F92672"/>
        </w:rPr>
        <w:t>=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92672"/>
        </w:rPr>
        <w:t>/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92672"/>
        </w:rPr>
        <w:t>+</w:t>
      </w:r>
      <w:r w:rsidRPr="00AE4923">
        <w:rPr>
          <w:rFonts w:cs="Courier New"/>
          <w:color w:val="F8F8F2"/>
        </w:rPr>
        <w:t>np.</w:t>
      </w:r>
      <w:r w:rsidRPr="00AE4923">
        <w:rPr>
          <w:rFonts w:cs="Courier New"/>
          <w:color w:val="66D9EF"/>
        </w:rPr>
        <w:t>exp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F92672"/>
        </w:rPr>
        <w:t>-</w:t>
      </w:r>
      <w:r w:rsidRPr="00AE4923">
        <w:rPr>
          <w:rFonts w:cs="Courier New"/>
          <w:i/>
          <w:iCs/>
          <w:color w:val="FD971F"/>
        </w:rPr>
        <w:t>z</w:t>
      </w:r>
      <w:r w:rsidRPr="00AE4923">
        <w:rPr>
          <w:rFonts w:cs="Courier New"/>
          <w:color w:val="F8F8F2"/>
        </w:rPr>
        <w:t>))</w:t>
      </w:r>
      <w:r w:rsidRPr="00AE4923">
        <w:rPr>
          <w:rFonts w:cs="Courier New"/>
          <w:color w:val="F8F8F2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 xml:space="preserve">return </w:t>
      </w:r>
      <w:r w:rsidRPr="00AE4923">
        <w:rPr>
          <w:rFonts w:cs="Courier New"/>
          <w:color w:val="F8F8F2"/>
        </w:rPr>
        <w:t>s</w:t>
      </w:r>
    </w:p>
    <w:p w:rsidR="00AE4923" w:rsidRDefault="00AE4923" w:rsidP="00AE4923">
      <w:r>
        <w:rPr>
          <w:rFonts w:hint="eastAsia"/>
        </w:rPr>
        <w:t>初始化(</w:t>
      </w:r>
      <w:r>
        <w:t>initialize</w:t>
      </w:r>
      <w:r>
        <w:rPr>
          <w:rFonts w:hint="eastAsia"/>
        </w:rPr>
        <w:t>)参数w</w:t>
      </w:r>
      <w:r>
        <w:t>,b</w:t>
      </w:r>
    </w:p>
    <w:p w:rsidR="00AE4923" w:rsidRPr="00AE4923" w:rsidRDefault="00AE4923" w:rsidP="00AE4923">
      <w:pPr>
        <w:pStyle w:val="HTML"/>
        <w:shd w:val="clear" w:color="auto" w:fill="272822"/>
        <w:rPr>
          <w:rFonts w:cs="Courier New"/>
          <w:color w:val="F8F8F2"/>
        </w:rPr>
      </w:pPr>
      <w:r w:rsidRPr="00AE4923">
        <w:rPr>
          <w:rFonts w:cs="Courier New"/>
          <w:i/>
          <w:iCs/>
          <w:color w:val="66D9EF"/>
        </w:rPr>
        <w:t xml:space="preserve">def </w:t>
      </w:r>
      <w:r w:rsidRPr="00AE4923">
        <w:rPr>
          <w:rFonts w:cs="Courier New"/>
          <w:color w:val="A6E22E"/>
        </w:rPr>
        <w:t>initialize_with_zeros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>)</w:t>
      </w:r>
      <w:r w:rsidRPr="00AE4923">
        <w:rPr>
          <w:rFonts w:cs="Courier New"/>
          <w:color w:val="F92672"/>
        </w:rPr>
        <w:t>:</w:t>
      </w:r>
      <w:r w:rsidRPr="00AE4923">
        <w:rPr>
          <w:rFonts w:cs="Courier New"/>
          <w:color w:val="F92672"/>
        </w:rPr>
        <w:br/>
        <w:t xml:space="preserve">    </w:t>
      </w:r>
      <w:r w:rsidRPr="00AE4923">
        <w:rPr>
          <w:rFonts w:cs="Courier New"/>
          <w:color w:val="75715E"/>
        </w:rPr>
        <w:t>"""</w:t>
      </w:r>
      <w:r w:rsidRPr="00AE4923">
        <w:rPr>
          <w:rFonts w:cs="Courier New"/>
          <w:color w:val="75715E"/>
        </w:rPr>
        <w:br/>
        <w:t xml:space="preserve">        此函数为w创建一个维度为（dim，1）的0向量，并将b初始化为0。</w:t>
      </w:r>
      <w:r w:rsidRPr="00AE4923">
        <w:rPr>
          <w:rFonts w:cs="Courier New"/>
          <w:color w:val="75715E"/>
        </w:rPr>
        <w:br/>
        <w:t xml:space="preserve">        参数：</w:t>
      </w:r>
      <w:r w:rsidRPr="00AE4923">
        <w:rPr>
          <w:rFonts w:cs="Courier New"/>
          <w:color w:val="75715E"/>
        </w:rPr>
        <w:br/>
        <w:t xml:space="preserve">            dim  - 我们想要的w矢量的大小（或者这种情况下的参数数量）</w:t>
      </w:r>
      <w:r w:rsidRPr="00AE4923">
        <w:rPr>
          <w:rFonts w:cs="Courier New"/>
          <w:color w:val="75715E"/>
        </w:rPr>
        <w:br/>
        <w:t xml:space="preserve">        返回：</w:t>
      </w:r>
      <w:r w:rsidRPr="00AE4923">
        <w:rPr>
          <w:rFonts w:cs="Courier New"/>
          <w:color w:val="75715E"/>
        </w:rPr>
        <w:br/>
        <w:t xml:space="preserve">            w  - 维度为（dim，1）的初始化向量。</w:t>
      </w:r>
      <w:r w:rsidRPr="00AE4923">
        <w:rPr>
          <w:rFonts w:cs="Courier New"/>
          <w:color w:val="75715E"/>
        </w:rPr>
        <w:br/>
        <w:t xml:space="preserve">            b  - 初始化的标量（对应于偏差）</w:t>
      </w:r>
      <w:r w:rsidRPr="00AE4923">
        <w:rPr>
          <w:rFonts w:cs="Courier New"/>
          <w:color w:val="75715E"/>
        </w:rPr>
        <w:br/>
        <w:t xml:space="preserve">    """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color w:val="F8F8F2"/>
        </w:rPr>
        <w:t xml:space="preserve">w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np.</w:t>
      </w:r>
      <w:r w:rsidRPr="00AE4923">
        <w:rPr>
          <w:rFonts w:cs="Courier New"/>
          <w:color w:val="66D9EF"/>
        </w:rPr>
        <w:t>zeros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AA4926"/>
        </w:rPr>
        <w:t xml:space="preserve">shape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>,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>))</w:t>
      </w:r>
      <w:r w:rsidRPr="00AE4923">
        <w:rPr>
          <w:rFonts w:cs="Courier New"/>
          <w:color w:val="F8F8F2"/>
        </w:rPr>
        <w:br/>
        <w:t xml:space="preserve">    b </w:t>
      </w:r>
      <w:r w:rsidRPr="00AE4923">
        <w:rPr>
          <w:rFonts w:cs="Courier New"/>
          <w:color w:val="F92672"/>
        </w:rPr>
        <w:t xml:space="preserve">= </w:t>
      </w:r>
      <w:r w:rsidRPr="00AE4923">
        <w:rPr>
          <w:rFonts w:cs="Courier New"/>
          <w:color w:val="AE81FF"/>
        </w:rPr>
        <w:t>0</w:t>
      </w:r>
      <w:r w:rsidRPr="00AE4923">
        <w:rPr>
          <w:rFonts w:cs="Courier New"/>
          <w:color w:val="AE81FF"/>
        </w:rPr>
        <w:br/>
        <w:t xml:space="preserve">    </w:t>
      </w:r>
      <w:r w:rsidRPr="00AE4923">
        <w:rPr>
          <w:rFonts w:cs="Courier New"/>
          <w:color w:val="75715E"/>
        </w:rPr>
        <w:t>#使用断言来确保我要的数据是正确的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>assert</w:t>
      </w:r>
      <w:r w:rsidRPr="00AE4923">
        <w:rPr>
          <w:rFonts w:cs="Courier New"/>
          <w:color w:val="F8F8F2"/>
        </w:rPr>
        <w:t xml:space="preserve">(w.shape </w:t>
      </w:r>
      <w:r w:rsidRPr="00AE4923">
        <w:rPr>
          <w:rFonts w:cs="Courier New"/>
          <w:color w:val="F92672"/>
        </w:rPr>
        <w:t xml:space="preserve">== 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i/>
          <w:iCs/>
          <w:color w:val="FD971F"/>
        </w:rPr>
        <w:t>dim</w:t>
      </w:r>
      <w:r w:rsidRPr="00AE4923">
        <w:rPr>
          <w:rFonts w:cs="Courier New"/>
          <w:color w:val="F8F8F2"/>
        </w:rPr>
        <w:t xml:space="preserve">, </w:t>
      </w:r>
      <w:r w:rsidRPr="00AE4923">
        <w:rPr>
          <w:rFonts w:cs="Courier New"/>
          <w:color w:val="AE81FF"/>
        </w:rPr>
        <w:t>1</w:t>
      </w:r>
      <w:r w:rsidRPr="00AE4923">
        <w:rPr>
          <w:rFonts w:cs="Courier New"/>
          <w:color w:val="F8F8F2"/>
        </w:rPr>
        <w:t xml:space="preserve">)) </w:t>
      </w:r>
      <w:r w:rsidRPr="00AE4923">
        <w:rPr>
          <w:rFonts w:cs="Courier New"/>
          <w:color w:val="75715E"/>
        </w:rPr>
        <w:t>#w的维度是(dim,1)</w:t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>assert</w:t>
      </w:r>
      <w:r w:rsidRPr="00AE4923">
        <w:rPr>
          <w:rFonts w:cs="Courier New"/>
          <w:color w:val="F8F8F2"/>
        </w:rPr>
        <w:t>(</w:t>
      </w:r>
      <w:r w:rsidRPr="00AE4923">
        <w:rPr>
          <w:rFonts w:cs="Courier New"/>
          <w:color w:val="66D9EF"/>
        </w:rPr>
        <w:t>isinstance</w:t>
      </w:r>
      <w:r w:rsidRPr="00AE4923">
        <w:rPr>
          <w:rFonts w:cs="Courier New"/>
          <w:color w:val="F8F8F2"/>
        </w:rPr>
        <w:t xml:space="preserve">(b, float) </w:t>
      </w:r>
      <w:r w:rsidRPr="00AE4923">
        <w:rPr>
          <w:rFonts w:cs="Courier New"/>
          <w:i/>
          <w:iCs/>
          <w:color w:val="66D9EF"/>
        </w:rPr>
        <w:t xml:space="preserve">or </w:t>
      </w:r>
      <w:r w:rsidRPr="00AE4923">
        <w:rPr>
          <w:rFonts w:cs="Courier New"/>
          <w:color w:val="66D9EF"/>
        </w:rPr>
        <w:t>isinstance</w:t>
      </w:r>
      <w:r w:rsidRPr="00AE4923">
        <w:rPr>
          <w:rFonts w:cs="Courier New"/>
          <w:color w:val="F8F8F2"/>
        </w:rPr>
        <w:t xml:space="preserve">(b, int)) </w:t>
      </w:r>
      <w:r w:rsidRPr="00AE4923">
        <w:rPr>
          <w:rFonts w:cs="Courier New"/>
          <w:color w:val="75715E"/>
        </w:rPr>
        <w:t>#b的类型是float或者是int</w:t>
      </w:r>
      <w:r w:rsidRPr="00AE4923">
        <w:rPr>
          <w:rFonts w:cs="Courier New"/>
          <w:color w:val="75715E"/>
        </w:rPr>
        <w:br/>
      </w:r>
      <w:r w:rsidRPr="00AE4923">
        <w:rPr>
          <w:rFonts w:cs="Courier New"/>
          <w:color w:val="75715E"/>
        </w:rPr>
        <w:br/>
        <w:t xml:space="preserve">    </w:t>
      </w:r>
      <w:r w:rsidRPr="00AE4923">
        <w:rPr>
          <w:rFonts w:cs="Courier New"/>
          <w:i/>
          <w:iCs/>
          <w:color w:val="66D9EF"/>
        </w:rPr>
        <w:t xml:space="preserve">return </w:t>
      </w:r>
      <w:r w:rsidRPr="00AE4923">
        <w:rPr>
          <w:rFonts w:cs="Courier New"/>
          <w:color w:val="F8F8F2"/>
        </w:rPr>
        <w:t>(w , b)</w:t>
      </w:r>
    </w:p>
    <w:p w:rsidR="00AE4923" w:rsidRPr="00AE4923" w:rsidRDefault="00AE4923" w:rsidP="00AE4923">
      <w:pPr>
        <w:rPr>
          <w:rFonts w:ascii="宋体" w:eastAsia="宋体" w:hAnsi="宋体"/>
        </w:rPr>
      </w:pPr>
    </w:p>
    <w:p w:rsidR="00AE4923" w:rsidRPr="00AE4923" w:rsidRDefault="00AE4923" w:rsidP="00AE4923">
      <w:pPr>
        <w:rPr>
          <w:rFonts w:ascii="宋体" w:eastAsia="宋体" w:hAnsi="宋体" w:hint="eastAsia"/>
        </w:rPr>
      </w:pPr>
      <w:r w:rsidRPr="00AE4923">
        <w:rPr>
          <w:rStyle w:val="apple-converted-space"/>
          <w:rFonts w:ascii="宋体" w:eastAsia="宋体" w:hAnsi="宋体" w:hint="eastAsia"/>
          <w:color w:val="4F4F4F"/>
          <w:shd w:val="clear" w:color="auto" w:fill="FFFFFF"/>
        </w:rPr>
        <w:t> </w:t>
      </w:r>
      <w:r w:rsidRPr="00AE4923">
        <w:rPr>
          <w:rStyle w:val="apple-converted-space"/>
          <w:rFonts w:ascii="宋体" w:eastAsia="宋体" w:hAnsi="宋体" w:hint="eastAsia"/>
          <w:color w:val="4F4F4F"/>
          <w:shd w:val="clear" w:color="auto" w:fill="FFFFFF"/>
        </w:rPr>
        <w:t>这里将w初始化为0 ，在logistics回归中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没有隐层时, 可以将所有的参数初始化为0.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但在深度学习中</w:t>
      </w:r>
      <w:r w:rsidRPr="00AE4923">
        <w:rPr>
          <w:rFonts w:ascii="宋体" w:eastAsia="宋体" w:hAnsi="宋体" w:hint="eastAsia"/>
          <w:color w:val="4F4F4F"/>
          <w:shd w:val="clear" w:color="auto" w:fill="FFFFFF"/>
        </w:rPr>
        <w:t>大部分情况下会导致学习失败, 得不到可用的模型.</w:t>
      </w:r>
    </w:p>
    <w:sectPr w:rsidR="00AE4923" w:rsidRPr="00AE4923" w:rsidSect="00E46B58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6E32D8"/>
    <w:multiLevelType w:val="multilevel"/>
    <w:tmpl w:val="A05A33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C87"/>
    <w:rsid w:val="002B6D5D"/>
    <w:rsid w:val="00391808"/>
    <w:rsid w:val="00613CFA"/>
    <w:rsid w:val="00A02C2A"/>
    <w:rsid w:val="00AE4923"/>
    <w:rsid w:val="00B27DEC"/>
    <w:rsid w:val="00BC0C87"/>
    <w:rsid w:val="00C43C33"/>
    <w:rsid w:val="00C867CB"/>
    <w:rsid w:val="00E46B58"/>
    <w:rsid w:val="00FF6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6530D4"/>
  <w15:chartTrackingRefBased/>
  <w15:docId w15:val="{9AD21370-6F80-4136-8587-BACB0B387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E46B58"/>
    <w:rPr>
      <w:b/>
      <w:bCs/>
    </w:rPr>
  </w:style>
  <w:style w:type="character" w:customStyle="1" w:styleId="apple-converted-space">
    <w:name w:val="apple-converted-space"/>
    <w:basedOn w:val="a0"/>
    <w:rsid w:val="00E46B58"/>
  </w:style>
  <w:style w:type="paragraph" w:styleId="HTML">
    <w:name w:val="HTML Preformatted"/>
    <w:basedOn w:val="a"/>
    <w:link w:val="HTML0"/>
    <w:uiPriority w:val="99"/>
    <w:unhideWhenUsed/>
    <w:rsid w:val="00E46B5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E46B58"/>
    <w:rPr>
      <w:rFonts w:ascii="宋体" w:eastAsia="宋体" w:hAnsi="宋体" w:cs="宋体"/>
      <w:kern w:val="0"/>
      <w:sz w:val="24"/>
      <w:szCs w:val="24"/>
    </w:rPr>
  </w:style>
  <w:style w:type="paragraph" w:styleId="a4">
    <w:name w:val="Normal (Web)"/>
    <w:basedOn w:val="a"/>
    <w:uiPriority w:val="99"/>
    <w:unhideWhenUsed/>
    <w:rsid w:val="00AE492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sid w:val="00AE4923"/>
    <w:rPr>
      <w:rFonts w:ascii="宋体" w:eastAsia="宋体" w:hAnsi="宋体" w:cs="宋体"/>
      <w:sz w:val="24"/>
      <w:szCs w:val="24"/>
    </w:rPr>
  </w:style>
  <w:style w:type="character" w:customStyle="1" w:styleId="hljs-number">
    <w:name w:val="hljs-number"/>
    <w:basedOn w:val="a0"/>
    <w:rsid w:val="00AE49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85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1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6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DDEA8CF2-97F3-4E21-99C9-91F638E36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1</TotalTime>
  <Pages>5</Pages>
  <Words>668</Words>
  <Characters>3813</Characters>
  <Application>Microsoft Office Word</Application>
  <DocSecurity>0</DocSecurity>
  <Lines>31</Lines>
  <Paragraphs>8</Paragraphs>
  <ScaleCrop>false</ScaleCrop>
  <Company/>
  <LinksUpToDate>false</LinksUpToDate>
  <CharactersWithSpaces>4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1-23T01:04:00Z</dcterms:created>
  <dcterms:modified xsi:type="dcterms:W3CDTF">2019-01-23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